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23E0B" w:rsidRDefault="00A23E0B" w:rsidP="00A23E0B">
      <w:pPr>
        <w:pStyle w:val="Title"/>
        <w:rPr>
          <w:b w:val="0"/>
          <w:lang w:val="en"/>
        </w:rPr>
      </w:pPr>
      <w:bookmarkStart w:id="0" w:name="_GoBack"/>
      <w:bookmarkEnd w:id="0"/>
      <w:r>
        <w:rPr>
          <w:lang w:val="en"/>
        </w:rPr>
        <w:t>LSU College Readiness Dual Enrollment Program for Math</w:t>
      </w:r>
    </w:p>
    <w:p w:rsidR="00A23E0B" w:rsidRDefault="00A23E0B" w:rsidP="00A23E0B">
      <w:pPr>
        <w:pStyle w:val="Title"/>
        <w:rPr>
          <w:lang w:val="en"/>
        </w:rPr>
      </w:pPr>
      <w:r>
        <w:rPr>
          <w:lang w:val="en"/>
        </w:rPr>
        <w:t xml:space="preserve">  COURSE PROFILE</w:t>
      </w:r>
    </w:p>
    <w:p w:rsidR="00A23E0B" w:rsidRDefault="00A23E0B" w:rsidP="00A23E0B">
      <w:pPr>
        <w:pStyle w:val="Title"/>
        <w:rPr>
          <w:lang w:val="en"/>
        </w:rPr>
      </w:pPr>
      <w:r>
        <w:rPr>
          <w:lang w:val="en"/>
        </w:rPr>
        <w:t>July 2019</w:t>
      </w:r>
    </w:p>
    <w:p w:rsidR="00A23E0B" w:rsidRDefault="00A23E0B" w:rsidP="00A23E0B">
      <w:pPr>
        <w:spacing w:after="0"/>
        <w:rPr>
          <w:rFonts w:cstheme="minorHAnsi"/>
          <w:b/>
          <w:sz w:val="24"/>
          <w:szCs w:val="24"/>
          <w:lang w:val="en"/>
        </w:rPr>
      </w:pPr>
    </w:p>
    <w:p w:rsidR="00A23E0B" w:rsidRPr="00301485" w:rsidRDefault="00A23E0B" w:rsidP="00A23E0B">
      <w:pPr>
        <w:spacing w:after="0"/>
        <w:rPr>
          <w:rFonts w:cstheme="minorHAnsi"/>
          <w:b/>
          <w:color w:val="FF0000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COURSE NAME</w:t>
      </w:r>
      <w:r>
        <w:rPr>
          <w:rFonts w:cstheme="minorHAnsi"/>
          <w:b/>
          <w:sz w:val="24"/>
          <w:szCs w:val="24"/>
          <w:lang w:val="en"/>
        </w:rPr>
        <w:t xml:space="preserve">:  </w:t>
      </w:r>
      <w:r w:rsidRPr="00A23E0B">
        <w:rPr>
          <w:rFonts w:cstheme="minorHAnsi"/>
          <w:b/>
          <w:sz w:val="24"/>
          <w:szCs w:val="24"/>
          <w:highlight w:val="yellow"/>
          <w:lang w:val="en"/>
        </w:rPr>
        <w:t>Math 1550 Calculus I</w:t>
      </w:r>
    </w:p>
    <w:p w:rsidR="00A23E0B" w:rsidRDefault="00A23E0B" w:rsidP="00A23E0B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 xml:space="preserve">HIGH SCHOOL COURSE CODE:  </w:t>
      </w:r>
      <w:r w:rsidR="00262012">
        <w:rPr>
          <w:rFonts w:cstheme="minorHAnsi"/>
          <w:b/>
          <w:sz w:val="24"/>
          <w:szCs w:val="24"/>
          <w:lang w:val="en"/>
        </w:rPr>
        <w:t>160506</w:t>
      </w:r>
    </w:p>
    <w:p w:rsidR="00A23E0B" w:rsidRPr="00301485" w:rsidRDefault="00A23E0B" w:rsidP="00A23E0B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 xml:space="preserve">BOARD OF REGENTS </w:t>
      </w:r>
      <w:r w:rsidRPr="00301485">
        <w:rPr>
          <w:rFonts w:cstheme="minorHAnsi"/>
          <w:b/>
          <w:sz w:val="24"/>
          <w:szCs w:val="24"/>
          <w:lang w:val="en"/>
        </w:rPr>
        <w:t>COMMON COURSE NUMBER</w:t>
      </w:r>
      <w:r>
        <w:rPr>
          <w:rFonts w:cstheme="minorHAnsi"/>
          <w:b/>
          <w:sz w:val="24"/>
          <w:szCs w:val="24"/>
          <w:lang w:val="en"/>
        </w:rPr>
        <w:t>:  CMAT 2115 Calculus I</w:t>
      </w:r>
    </w:p>
    <w:p w:rsidR="00A23E0B" w:rsidRDefault="00A23E0B" w:rsidP="00A23E0B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PRIMARY ONLINE CONTENT SOURCE</w:t>
      </w:r>
      <w:r>
        <w:rPr>
          <w:rFonts w:cstheme="minorHAnsi"/>
          <w:b/>
          <w:sz w:val="24"/>
          <w:szCs w:val="24"/>
          <w:lang w:val="en"/>
        </w:rPr>
        <w:t xml:space="preserve">:  </w:t>
      </w:r>
      <w:r>
        <w:rPr>
          <w:rFonts w:cstheme="minorHAnsi"/>
          <w:b/>
          <w:i/>
          <w:sz w:val="24"/>
          <w:szCs w:val="24"/>
          <w:lang w:val="en"/>
        </w:rPr>
        <w:t xml:space="preserve">Calculus:  Early </w:t>
      </w:r>
      <w:proofErr w:type="spellStart"/>
      <w:r>
        <w:rPr>
          <w:rFonts w:cstheme="minorHAnsi"/>
          <w:b/>
          <w:i/>
          <w:sz w:val="24"/>
          <w:szCs w:val="24"/>
          <w:lang w:val="en"/>
        </w:rPr>
        <w:t>Transcendentals</w:t>
      </w:r>
      <w:proofErr w:type="spellEnd"/>
      <w:r w:rsidRPr="00301485">
        <w:rPr>
          <w:rFonts w:cstheme="minorHAnsi"/>
          <w:b/>
          <w:i/>
          <w:sz w:val="24"/>
          <w:szCs w:val="24"/>
          <w:lang w:val="en"/>
        </w:rPr>
        <w:t>, 3e,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301485">
        <w:rPr>
          <w:rFonts w:cstheme="minorHAnsi"/>
          <w:b/>
          <w:i/>
          <w:sz w:val="24"/>
          <w:szCs w:val="24"/>
          <w:lang w:val="en"/>
        </w:rPr>
        <w:t>MyMathLab</w:t>
      </w:r>
      <w:r>
        <w:rPr>
          <w:rFonts w:cstheme="minorHAnsi"/>
          <w:b/>
          <w:sz w:val="24"/>
          <w:szCs w:val="24"/>
          <w:lang w:val="en"/>
        </w:rPr>
        <w:t>,</w:t>
      </w:r>
    </w:p>
    <w:p w:rsidR="00A23E0B" w:rsidRPr="00301485" w:rsidRDefault="00A23E0B" w:rsidP="00A23E0B">
      <w:pPr>
        <w:spacing w:after="0"/>
        <w:ind w:left="3888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Briggs, Cochran, Gillett, Schultz</w:t>
      </w:r>
    </w:p>
    <w:p w:rsidR="00A23E0B" w:rsidRDefault="00A23E0B" w:rsidP="00A23E0B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COURSE/UNIT CREDIT</w:t>
      </w:r>
      <w:r>
        <w:rPr>
          <w:rFonts w:cstheme="minorHAnsi"/>
          <w:b/>
          <w:sz w:val="24"/>
          <w:szCs w:val="24"/>
          <w:lang w:val="en"/>
        </w:rPr>
        <w:t>:  5</w:t>
      </w:r>
      <w:r w:rsidRPr="00301485">
        <w:rPr>
          <w:rFonts w:cstheme="minorHAnsi"/>
          <w:b/>
          <w:sz w:val="24"/>
          <w:szCs w:val="24"/>
          <w:lang w:val="en"/>
        </w:rPr>
        <w:t xml:space="preserve"> credit hours, 1 Carnegie Unit</w:t>
      </w:r>
    </w:p>
    <w:p w:rsidR="00A23E0B" w:rsidRDefault="00A23E0B" w:rsidP="00A23E0B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GRADE(S)</w:t>
      </w:r>
      <w:r>
        <w:rPr>
          <w:rFonts w:cstheme="minorHAnsi"/>
          <w:b/>
          <w:sz w:val="24"/>
          <w:szCs w:val="24"/>
          <w:lang w:val="en"/>
        </w:rPr>
        <w:t>:  11</w:t>
      </w:r>
      <w:r w:rsidRPr="00301485">
        <w:rPr>
          <w:rFonts w:cstheme="minorHAnsi"/>
          <w:b/>
          <w:sz w:val="24"/>
          <w:szCs w:val="24"/>
          <w:lang w:val="en"/>
        </w:rPr>
        <w:t xml:space="preserve"> or 12</w:t>
      </w:r>
    </w:p>
    <w:p w:rsidR="00A23E0B" w:rsidRDefault="00A23E0B" w:rsidP="00A23E0B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PREREQUISITE(S)</w:t>
      </w:r>
      <w:r>
        <w:rPr>
          <w:rFonts w:cstheme="minorHAnsi"/>
          <w:b/>
          <w:sz w:val="24"/>
          <w:szCs w:val="24"/>
          <w:lang w:val="en"/>
        </w:rPr>
        <w:t>:  ALEKS Calculus Placement Test minimum 70%</w:t>
      </w:r>
    </w:p>
    <w:p w:rsidR="00A23E0B" w:rsidRPr="009D5588" w:rsidRDefault="00A23E0B" w:rsidP="00A23E0B">
      <w:pPr>
        <w:spacing w:after="0"/>
        <w:rPr>
          <w:rFonts w:cstheme="minorHAnsi"/>
          <w:b/>
          <w:color w:val="FF0000"/>
          <w:lang w:val="en"/>
        </w:rPr>
      </w:pPr>
    </w:p>
    <w:p w:rsidR="00A23E0B" w:rsidRDefault="00A23E0B" w:rsidP="00A23E0B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CHAPTERS</w:t>
      </w:r>
    </w:p>
    <w:p w:rsidR="00A23E0B" w:rsidRDefault="00A23E0B" w:rsidP="00A23E0B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2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Limits</w:t>
      </w:r>
    </w:p>
    <w:p w:rsidR="00A23E0B" w:rsidRDefault="00A23E0B" w:rsidP="00A23E0B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3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 xml:space="preserve">Derivatives </w:t>
      </w:r>
    </w:p>
    <w:p w:rsidR="00A23E0B" w:rsidRDefault="00A23E0B" w:rsidP="00A23E0B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4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Applications of the Derivative</w:t>
      </w:r>
    </w:p>
    <w:p w:rsidR="00A23E0B" w:rsidRDefault="00A23E0B" w:rsidP="00A23E0B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5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Integration</w:t>
      </w:r>
    </w:p>
    <w:p w:rsidR="00A23E0B" w:rsidRDefault="00A23E0B" w:rsidP="00A23E0B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6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Applications of Integration</w:t>
      </w:r>
    </w:p>
    <w:p w:rsidR="00152E13" w:rsidRDefault="00152E13" w:rsidP="00152E13">
      <w:pPr>
        <w:spacing w:after="0"/>
        <w:rPr>
          <w:rFonts w:ascii="Times New Roman" w:hAnsi="Times New Roman" w:cs="Times New Roman"/>
          <w:b/>
          <w:lang w:val="en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  <w:tblDescription w:val="list of objectives by section number"/>
      </w:tblPr>
      <w:tblGrid>
        <w:gridCol w:w="9350"/>
      </w:tblGrid>
      <w:tr w:rsidR="00260F3A" w:rsidRPr="00D80E84" w:rsidTr="001F7E51">
        <w:trPr>
          <w:tblHeader/>
        </w:trPr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:rsidR="00260F3A" w:rsidRPr="00D80E84" w:rsidRDefault="00260F3A" w:rsidP="00D80E84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D80E84">
              <w:rPr>
                <w:rFonts w:cstheme="minorHAnsi"/>
                <w:b/>
                <w:sz w:val="24"/>
                <w:szCs w:val="24"/>
              </w:rPr>
              <w:t>SECTION NAMES (NUMBER OF EXERCISES) AND LEARNING OBJECTIVES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r w:rsidRPr="00D80E84">
              <w:rPr>
                <w:rFonts w:cstheme="minorHAnsi"/>
                <w:b/>
                <w:sz w:val="24"/>
                <w:szCs w:val="24"/>
              </w:rPr>
              <w:t>CHAPTER 2:  Limits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2.1  The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Idea of Limits (11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concepts related to limit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Calculate average and instantaneous velocity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Calculate slopes of secant and tangent lines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2.2  Definitions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of Limits (20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limit definition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limits from a graph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Estimate limits from a table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tudy limits for particular well-known functions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2.3  Techniques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for Computing Limits (31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techniques for computing limit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limit law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 xml:space="preserve">Evaluate limits 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Evaluate one-sided limit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the Squeeze Theorem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2.4  Infinite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Limits (23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properties of infinite limit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infinite limits numerically or graphically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lastRenderedPageBreak/>
              <w:t>Evaluate limits analytically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vertical asymptotes</w:t>
            </w:r>
          </w:p>
        </w:tc>
      </w:tr>
      <w:tr w:rsidR="00260F3A" w:rsidRPr="00D80E84" w:rsidTr="00D80E84">
        <w:trPr>
          <w:cantSplit/>
        </w:trPr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lastRenderedPageBreak/>
              <w:t>2.5  Limits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at Infinity (27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concepts relating to end behavior and horizontal asymptote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Evaluate limits at infinity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horizontal asymptotes of rational function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Determine end behavior and sketch graph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horizontal and vertical asymptote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limits to find steady states in application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limits of sequences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2.6  Continuity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(34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the concept of continuity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points of discontinuity or intervals of continuity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Determine whether a function is continuous at a point using the continuity checklist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Evaluate limits using principles of continuity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the Intermediate Value Theorem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Classify discontinuities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r w:rsidRPr="00D80E84">
              <w:rPr>
                <w:rFonts w:cstheme="minorHAnsi"/>
                <w:b/>
                <w:sz w:val="24"/>
                <w:szCs w:val="24"/>
              </w:rPr>
              <w:t>CHAPTER 3:  Derivatives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3.1  Introducing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the Derivative (19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Review the concept of the derivative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limit definitions to f</w:t>
            </w:r>
            <w:r w:rsidR="00D80E84">
              <w:rPr>
                <w:rFonts w:cstheme="minorHAnsi"/>
                <w:sz w:val="24"/>
                <w:szCs w:val="24"/>
              </w:rPr>
              <w:t>ind equations of tangent line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nderstand differentiability and relate it to continuity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nderstand derivatives graphically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olve applications involving basic derivatives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3.2  Working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with Derivatives (16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concepts related to working with derivative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Work with the graph of the derivative of a function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derivatives of functions using limit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Determine continuity and differentiability and evaluate derivative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nderstand differentiability and relate it to continuity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3.3  Rules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of Differentiation (28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graphs and tables to find derivative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derivatives using rules of differentiation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implify products and quotients and find their derivative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derivatives to find slope locations and equations of tangent line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higher-order derivatives of function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limits related to derivatives</w:t>
            </w:r>
          </w:p>
        </w:tc>
      </w:tr>
      <w:tr w:rsidR="00260F3A" w:rsidRPr="00D80E84" w:rsidTr="001F7E51">
        <w:trPr>
          <w:trHeight w:val="143"/>
        </w:trPr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3.4  The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Product and Quotient Rules (25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derivatives of products and quotients of algebraic expression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derivatives using two different method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derivatives using the extended power rule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higher order derivatives of products and quotient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derivatives of products and quotients using given values or graph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equations of tangent lines</w:t>
            </w:r>
          </w:p>
        </w:tc>
      </w:tr>
      <w:tr w:rsidR="00260F3A" w:rsidRPr="00D80E84" w:rsidTr="0068124C">
        <w:trPr>
          <w:cantSplit/>
        </w:trPr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3.5  Derivatives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of Trigonometric Functions (22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derivatives of basic trigonometric function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limits involving trigonometric function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derivatives of products, quotients, and powers of functions with trigonometric expressions.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 xml:space="preserve">Find higher order derivatives of functions involving </w:t>
            </w:r>
            <w:r w:rsidR="00830CB0" w:rsidRPr="00D80E84">
              <w:rPr>
                <w:rFonts w:cstheme="minorHAnsi"/>
                <w:sz w:val="24"/>
                <w:szCs w:val="24"/>
              </w:rPr>
              <w:t>trigonometric</w:t>
            </w:r>
            <w:r w:rsidRPr="00D80E84">
              <w:rPr>
                <w:rFonts w:cstheme="minorHAnsi"/>
                <w:sz w:val="24"/>
                <w:szCs w:val="24"/>
              </w:rPr>
              <w:t xml:space="preserve"> expression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 xml:space="preserve">Verify statements involving </w:t>
            </w:r>
            <w:r w:rsidR="00830CB0" w:rsidRPr="00D80E84">
              <w:rPr>
                <w:rFonts w:cstheme="minorHAnsi"/>
                <w:sz w:val="24"/>
                <w:szCs w:val="24"/>
              </w:rPr>
              <w:t>trigonometric</w:t>
            </w:r>
            <w:r w:rsidRPr="00D80E84">
              <w:rPr>
                <w:rFonts w:cstheme="minorHAnsi"/>
                <w:sz w:val="24"/>
                <w:szCs w:val="24"/>
              </w:rPr>
              <w:t xml:space="preserve"> expression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lastRenderedPageBreak/>
              <w:t xml:space="preserve">Find equations of tangent lines 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lastRenderedPageBreak/>
              <w:t>3.6  Derivatives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as Rates of Change (14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concepts related to derivatives as rates of change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Relate position, velocity, and acceleration to derivative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olve other applications involving derivatives as rates of change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3.7  The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Chain Rule (27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properties of the chain rule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derivatives using the chain rule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equations of tangent lines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3.8  Implicit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Differentiation (21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the concept of implicit differentiation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derivatives using implicit differentiation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equations of tangent lines using implicit differentiation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derivatives of functions with rational exponent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tangent and normal lines</w:t>
            </w:r>
          </w:p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olve applications using implicit differentiation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3.9  Derivatives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of Logarithmic and Exponential Functions (31)</w:t>
            </w:r>
          </w:p>
          <w:p w:rsidR="00260F3A" w:rsidRPr="00D80E84" w:rsidRDefault="00260F3A" w:rsidP="00D80E84">
            <w:pPr>
              <w:rPr>
                <w:rFonts w:cstheme="minorHAnsi"/>
                <w:i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derivatives involving logarithms and exponential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derivatives using logarithmic differentiation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Evaluate limits of logarithmic and exponential functions using the definition of the derivative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br w:type="page"/>
            </w: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3.10  Derivatives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of Inverse Trig Functions (22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concepts relating to the derivatives of inverse trigonometric function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derivatives of functions involving inverse trigonometric function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equations of tangent line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derivatives of general inverse function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olve applications involving the rate of change of an angle with respect to a side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3.11  Related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Rates (20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olve related rates problems involving geometry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olve related rates applications for the rate of change of distance, area, or volume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olve related rates applications for the rate of change of an angle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r w:rsidRPr="00D80E84">
              <w:rPr>
                <w:rFonts w:cstheme="minorHAnsi"/>
                <w:b/>
                <w:sz w:val="24"/>
                <w:szCs w:val="24"/>
              </w:rPr>
              <w:t>CHAPTER 4:  Applications of the Derivative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4.1  Maxima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and Minima (28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concepts related to maxima and minima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graphs to illustrate or identify extreme point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critical points and extreme point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olve applications involving extreme points</w:t>
            </w:r>
          </w:p>
        </w:tc>
      </w:tr>
      <w:tr w:rsidR="00260F3A" w:rsidRPr="00D80E84" w:rsidTr="0068124C">
        <w:trPr>
          <w:cantSplit/>
        </w:trPr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4.2  Mean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Value Theorem (15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properties of Rolle's Theorem and the Mean Value Theorem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points guaranteed to exist by Rolle's Theorem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points guaranteed to exist by the Mean Value Theorem</w:t>
            </w:r>
          </w:p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olve applications using the Mean Value Theorem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r w:rsidRPr="00D80E84">
              <w:rPr>
                <w:rFonts w:cstheme="minorHAnsi"/>
                <w:b/>
                <w:sz w:val="24"/>
                <w:szCs w:val="24"/>
              </w:rPr>
              <w:t>4.3</w:t>
            </w: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a  What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Derivatives Tell Us (16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intervals on which a function is increasing and decreasing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the first derivative test to find local and absolute extrema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r w:rsidRPr="00D80E84">
              <w:rPr>
                <w:rFonts w:cstheme="minorHAnsi"/>
                <w:b/>
                <w:sz w:val="24"/>
                <w:szCs w:val="24"/>
              </w:rPr>
              <w:t>4.3</w:t>
            </w: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b  What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Derivatives Tell Us (19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ketch functions from properties</w:t>
            </w:r>
          </w:p>
          <w:p w:rsidR="00260F3A" w:rsidRPr="00D80E84" w:rsidRDefault="000369B8" w:rsidP="00D80E84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 xml:space="preserve">Determine </w:t>
            </w:r>
            <w:r w:rsidR="00260F3A" w:rsidRPr="00D80E84">
              <w:rPr>
                <w:rFonts w:cstheme="minorHAnsi"/>
                <w:sz w:val="24"/>
                <w:szCs w:val="24"/>
              </w:rPr>
              <w:t>concavity on intervals and find inflection point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the second derivative test to find local extrema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 xml:space="preserve">Compare </w:t>
            </w:r>
            <w:r w:rsidRPr="00D80E84">
              <w:rPr>
                <w:rFonts w:cstheme="minorHAnsi"/>
                <w:i/>
                <w:sz w:val="24"/>
                <w:szCs w:val="24"/>
              </w:rPr>
              <w:t>f</w:t>
            </w:r>
            <w:r w:rsidRPr="00D80E84">
              <w:rPr>
                <w:rFonts w:cstheme="minorHAnsi"/>
                <w:sz w:val="24"/>
                <w:szCs w:val="24"/>
              </w:rPr>
              <w:t xml:space="preserve">, </w:t>
            </w:r>
            <w:r w:rsidR="00834393" w:rsidRPr="00052ADF">
              <w:rPr>
                <w:rFonts w:cstheme="minorHAnsi"/>
                <w:position w:val="-10"/>
              </w:rPr>
              <w:object w:dxaOrig="3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f prime" style="width:15pt;height:15.75pt" o:ole="">
                  <v:imagedata r:id="rId6" o:title=""/>
                </v:shape>
                <o:OLEObject Type="Embed" ProgID="Equation.DSMT4" ShapeID="_x0000_i1025" DrawAspect="Content" ObjectID="_1624773702" r:id="rId7"/>
              </w:object>
            </w:r>
            <w:r w:rsidR="00834393">
              <w:rPr>
                <w:rFonts w:cstheme="minorHAnsi"/>
                <w:sz w:val="24"/>
                <w:szCs w:val="24"/>
              </w:rPr>
              <w:t xml:space="preserve">, and </w:t>
            </w:r>
            <w:r w:rsidR="00834393" w:rsidRPr="00052ADF">
              <w:rPr>
                <w:rFonts w:cstheme="minorHAnsi"/>
                <w:position w:val="-10"/>
              </w:rPr>
              <w:object w:dxaOrig="340" w:dyaOrig="320">
                <v:shape id="_x0000_i1026" type="#_x0000_t75" alt="f double prime" style="width:17.25pt;height:15.75pt" o:ole="">
                  <v:imagedata r:id="rId8" o:title=""/>
                </v:shape>
                <o:OLEObject Type="Embed" ProgID="Equation.DSMT4" ShapeID="_x0000_i1026" DrawAspect="Content" ObjectID="_1624773703" r:id="rId9"/>
              </w:objec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4.4  Graphing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Functions (19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ketch functions using analytic method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lastRenderedPageBreak/>
              <w:t>Graph functions, and find any local extrema and inflection point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ketch the general graph of functions given the equation of the derivatives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r w:rsidRPr="00D80E84">
              <w:rPr>
                <w:rFonts w:cstheme="minorHAnsi"/>
                <w:b/>
                <w:sz w:val="24"/>
                <w:szCs w:val="24"/>
              </w:rPr>
              <w:lastRenderedPageBreak/>
              <w:t>4.5 Optimization Problems (16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properties of optimization problems and objective function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olve optimization problems involving geometry, number operations, and conic section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olve applications by optimizing functions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br w:type="page"/>
            </w: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4.6  Linear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Approximations and Differentials (22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Write a linear approximation and estimate the value of a function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Graph a function and its linear approximation to identify underestimates and overestimate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linear approximations to estimate a quantity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linear approximations to estimate changes in a given variable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Write a differential expression</w:t>
            </w:r>
            <w:r w:rsidR="003C78B1">
              <w:rPr>
                <w:rFonts w:cstheme="minorHAnsi"/>
                <w:sz w:val="24"/>
                <w:szCs w:val="24"/>
              </w:rPr>
              <w:t xml:space="preserve"> for</w:t>
            </w:r>
            <w:r w:rsidRPr="00D80E84">
              <w:rPr>
                <w:rFonts w:cstheme="minorHAnsi"/>
                <w:sz w:val="24"/>
                <w:szCs w:val="24"/>
              </w:rPr>
              <w:t xml:space="preserve"> the change in </w:t>
            </w:r>
            <w:r w:rsidRPr="000369B8">
              <w:rPr>
                <w:rFonts w:cstheme="minorHAnsi"/>
                <w:i/>
                <w:sz w:val="24"/>
                <w:szCs w:val="24"/>
              </w:rPr>
              <w:t>y</w:t>
            </w:r>
            <w:r w:rsidRPr="00D80E84">
              <w:rPr>
                <w:rFonts w:cstheme="minorHAnsi"/>
                <w:sz w:val="24"/>
                <w:szCs w:val="24"/>
              </w:rPr>
              <w:t xml:space="preserve"> as a function of the change in </w:t>
            </w:r>
            <w:r w:rsidRPr="000369B8">
              <w:rPr>
                <w:rFonts w:cstheme="minorHAnsi"/>
                <w:i/>
                <w:sz w:val="24"/>
                <w:szCs w:val="24"/>
              </w:rPr>
              <w:t>x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 xml:space="preserve">4.7  </w:t>
            </w:r>
            <w:proofErr w:type="spellStart"/>
            <w:r w:rsidRPr="00D80E84">
              <w:rPr>
                <w:rFonts w:cstheme="minorHAnsi"/>
                <w:b/>
                <w:sz w:val="24"/>
                <w:szCs w:val="24"/>
              </w:rPr>
              <w:t>L'Hopital's</w:t>
            </w:r>
            <w:proofErr w:type="spellEnd"/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Rule (26)</w:t>
            </w:r>
          </w:p>
          <w:p w:rsidR="00260F3A" w:rsidRPr="00D80E84" w:rsidRDefault="003C78B1" w:rsidP="00D80E84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 xml:space="preserve">Evaluate limits of the form </w:t>
            </w:r>
            <w:r w:rsidRPr="003C78B1">
              <w:rPr>
                <w:position w:val="-8"/>
              </w:rPr>
              <w:object w:dxaOrig="480" w:dyaOrig="300">
                <v:shape id="_x0000_i1027" type="#_x0000_t75" alt="zero over zero" style="width:23.65pt;height:15.4pt" o:ole="">
                  <v:imagedata r:id="rId10" o:title=""/>
                </v:shape>
                <o:OLEObject Type="Embed" ProgID="Equation.DSMT4" ShapeID="_x0000_i1027" DrawAspect="Content" ObjectID="_1624773704" r:id="rId11"/>
              </w:objec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 xml:space="preserve">Evaluate limits of the form </w:t>
            </w:r>
            <w:r w:rsidR="0018061A" w:rsidRPr="003C78B1">
              <w:rPr>
                <w:position w:val="-8"/>
              </w:rPr>
              <w:object w:dxaOrig="700" w:dyaOrig="320">
                <v:shape id="_x0000_i1028" type="#_x0000_t75" alt="infinity over infinity" style="width:41.65pt;height:16.15pt" o:ole="">
                  <v:imagedata r:id="rId12" o:title=""/>
                </v:shape>
                <o:OLEObject Type="Embed" ProgID="Equation.DSMT4" ShapeID="_x0000_i1028" DrawAspect="Content" ObjectID="_1624773705" r:id="rId13"/>
              </w:object>
            </w:r>
            <w:r w:rsidR="003C78B1">
              <w:rPr>
                <w:rFonts w:cstheme="minorHAnsi"/>
                <w:sz w:val="24"/>
                <w:szCs w:val="24"/>
              </w:rPr>
              <w:t xml:space="preserve">, </w:t>
            </w:r>
            <w:r w:rsidR="003C78B1" w:rsidRPr="00580E2F">
              <w:rPr>
                <w:position w:val="-6"/>
              </w:rPr>
              <w:object w:dxaOrig="499" w:dyaOrig="279">
                <v:shape id="_x0000_i1029" type="#_x0000_t75" alt="zero times infinity" style="width:29.25pt;height:14.25pt" o:ole="">
                  <v:imagedata r:id="rId14" o:title=""/>
                </v:shape>
                <o:OLEObject Type="Embed" ProgID="Equation.DSMT4" ShapeID="_x0000_i1029" DrawAspect="Content" ObjectID="_1624773706" r:id="rId15"/>
              </w:object>
            </w:r>
            <w:r w:rsidR="003C78B1">
              <w:rPr>
                <w:rFonts w:cstheme="minorHAnsi"/>
                <w:sz w:val="24"/>
                <w:szCs w:val="24"/>
              </w:rPr>
              <w:t xml:space="preserve">, or </w:t>
            </w:r>
            <w:r w:rsidR="003C78B1" w:rsidRPr="00580E2F">
              <w:rPr>
                <w:position w:val="-4"/>
              </w:rPr>
              <w:object w:dxaOrig="620" w:dyaOrig="200">
                <v:shape id="_x0000_i1030" type="#_x0000_t75" alt="infinity minus infinity" style="width:31.15pt;height:10.5pt" o:ole="">
                  <v:imagedata r:id="rId16" o:title=""/>
                </v:shape>
                <o:OLEObject Type="Embed" ProgID="Equation.DSMT4" ShapeID="_x0000_i1030" DrawAspect="Content" ObjectID="_1624773707" r:id="rId17"/>
              </w:objec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 xml:space="preserve">Evaluate limits of the form </w:t>
            </w:r>
            <w:r w:rsidR="003C78B1" w:rsidRPr="00CC1036">
              <w:rPr>
                <w:position w:val="-4"/>
              </w:rPr>
              <w:object w:dxaOrig="279" w:dyaOrig="300">
                <v:shape id="_x0000_i1031" type="#_x0000_t75" alt="1 to the power infinity" style="width:14.25pt;height:15.4pt" o:ole="">
                  <v:imagedata r:id="rId18" o:title=""/>
                </v:shape>
                <o:OLEObject Type="Embed" ProgID="Equation.DSMT4" ShapeID="_x0000_i1031" DrawAspect="Content" ObjectID="_1624773708" r:id="rId19"/>
              </w:object>
            </w:r>
            <w:r w:rsidR="003C78B1">
              <w:t xml:space="preserve">, </w:t>
            </w:r>
            <w:r w:rsidR="003C78B1" w:rsidRPr="00CC1036">
              <w:rPr>
                <w:position w:val="-6"/>
              </w:rPr>
              <w:object w:dxaOrig="260" w:dyaOrig="320">
                <v:shape id="_x0000_i1032" type="#_x0000_t75" alt="zero to the zero power" style="width:13.15pt;height:16.15pt" o:ole="">
                  <v:imagedata r:id="rId20" o:title=""/>
                </v:shape>
                <o:OLEObject Type="Embed" ProgID="Equation.DSMT4" ShapeID="_x0000_i1032" DrawAspect="Content" ObjectID="_1624773709" r:id="rId21"/>
              </w:object>
            </w:r>
            <w:r w:rsidR="003C78B1">
              <w:t xml:space="preserve"> , and </w:t>
            </w:r>
            <w:r w:rsidR="003C78B1" w:rsidRPr="00CC1036">
              <w:rPr>
                <w:position w:val="-4"/>
              </w:rPr>
              <w:object w:dxaOrig="360" w:dyaOrig="300">
                <v:shape id="_x0000_i1033" type="#_x0000_t75" alt="infinity to the zero power" style="width:18pt;height:15.4pt" o:ole="">
                  <v:imagedata r:id="rId22" o:title=""/>
                </v:shape>
                <o:OLEObject Type="Embed" ProgID="Equation.DSMT4" ShapeID="_x0000_i1033" DrawAspect="Content" ObjectID="_1624773710" r:id="rId23"/>
              </w:objec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Evaluate limits using the appropriate method</w:t>
            </w:r>
          </w:p>
        </w:tc>
      </w:tr>
      <w:tr w:rsidR="00260F3A" w:rsidRPr="00D80E84" w:rsidTr="0068124C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r w:rsidRPr="00D80E84">
              <w:rPr>
                <w:rFonts w:cstheme="minorHAnsi"/>
                <w:b/>
                <w:sz w:val="24"/>
                <w:szCs w:val="24"/>
              </w:rPr>
              <w:t>4.8 Newton’s Method (11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Given an initial approximation, use Newton’s method to find the first two approximation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Newton's method to find solutions to equations</w:t>
            </w:r>
          </w:p>
        </w:tc>
      </w:tr>
      <w:tr w:rsidR="00260F3A" w:rsidRPr="00D80E84" w:rsidTr="0068124C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4.9  Antiderivatives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(38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general antiderivatives and indefinite integral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particular antiderivatives and solve initial value problem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Relate solutions to initial value problems to their graph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olve applications involving antiderivatives</w:t>
            </w:r>
          </w:p>
          <w:p w:rsidR="00260F3A" w:rsidRPr="00D80E84" w:rsidRDefault="00260F3A" w:rsidP="0068124C">
            <w:pPr>
              <w:pBdr>
                <w:bottom w:val="single" w:sz="4" w:space="1" w:color="auto"/>
              </w:pBd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the equation of a curve given information about the derivative</w:t>
            </w:r>
          </w:p>
          <w:p w:rsidR="00260F3A" w:rsidRPr="00D80E84" w:rsidRDefault="00260F3A" w:rsidP="0068124C">
            <w:pPr>
              <w:pBdr>
                <w:bottom w:val="single" w:sz="4" w:space="1" w:color="auto"/>
              </w:pBd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olve initial value problems</w:t>
            </w:r>
          </w:p>
        </w:tc>
      </w:tr>
      <w:tr w:rsidR="0068124C" w:rsidRPr="00D80E84" w:rsidTr="0068124C">
        <w:tc>
          <w:tcPr>
            <w:tcW w:w="93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 w:themeFill="background1"/>
          </w:tcPr>
          <w:p w:rsidR="0068124C" w:rsidRPr="00D80E84" w:rsidRDefault="0068124C" w:rsidP="0068124C">
            <w:pPr>
              <w:spacing w:after="360"/>
              <w:rPr>
                <w:rFonts w:cstheme="minorHAnsi"/>
                <w:b/>
                <w:sz w:val="24"/>
                <w:szCs w:val="24"/>
              </w:rPr>
            </w:pPr>
            <w:r w:rsidRPr="0068124C">
              <w:rPr>
                <w:rFonts w:cstheme="minorHAnsi"/>
                <w:b/>
                <w:color w:val="FFFFFF" w:themeColor="background1"/>
                <w:sz w:val="24"/>
                <w:szCs w:val="24"/>
              </w:rPr>
              <w:t>This row intentionally left blank.  Table continues on next page.</w:t>
            </w:r>
          </w:p>
        </w:tc>
      </w:tr>
      <w:tr w:rsidR="00260F3A" w:rsidRPr="00D80E84" w:rsidTr="0068124C">
        <w:tc>
          <w:tcPr>
            <w:tcW w:w="93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r w:rsidRPr="00D80E84">
              <w:rPr>
                <w:rFonts w:cstheme="minorHAnsi"/>
                <w:b/>
                <w:sz w:val="24"/>
                <w:szCs w:val="24"/>
              </w:rPr>
              <w:t>CHAPTER 5:  Integration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5.1  Approximating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Areas under Curves (25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properties of Riemann sum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roximate displacement over an interval given a velocity function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Evaluate left, right, and midpoint Riemann sum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Evaluate Riemann sums from table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sigma notation and evaluate expressions in sigma notation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olve applications using the area under a curve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5.2  Definite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Integrals (21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properties of net area and definite integral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roximate net area given function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Express Riemann sums as definite integral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Evaluate definite integrals using geometry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roximate net area from graph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properties of definite integral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Evaluate definite integrals using Riemann sums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br w:type="page"/>
            </w: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5.3  Fundamental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Theorem of Calculus (26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properties of the Fundamental Theorem of Calculu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Evaluate area function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Evaluate definite integrals using the Fundamental Theorem of Calculu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areas bounded by function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lastRenderedPageBreak/>
              <w:t>Evaluate derivatives of definite integral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Work with area functions and graphs of area functions</w:t>
            </w:r>
          </w:p>
        </w:tc>
      </w:tr>
      <w:tr w:rsidR="00260F3A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lastRenderedPageBreak/>
              <w:t>5.4  Working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with Integrals (14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symmetry to evaluate definite integral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average values of functions over given interval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the Mean Value Theorem for Integral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average values of functions</w:t>
            </w:r>
          </w:p>
        </w:tc>
      </w:tr>
      <w:tr w:rsidR="00260F3A" w:rsidRPr="00D80E84" w:rsidTr="0068124C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r w:rsidRPr="00D80E84">
              <w:rPr>
                <w:rFonts w:cstheme="minorHAnsi"/>
                <w:b/>
                <w:sz w:val="24"/>
                <w:szCs w:val="24"/>
              </w:rPr>
              <w:t>5.5</w:t>
            </w: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a  Substitution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Rule (22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Verify formulas using differentiation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properties of composite functions and the Substitution Rule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indefinite integrals using a given substitution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a change of variables to find indefinite integral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a change of variables to evaluate definite integral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general antiderivatives and indefinite integral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areas of regions using integration that requires substitution</w:t>
            </w:r>
          </w:p>
        </w:tc>
      </w:tr>
      <w:tr w:rsidR="00260F3A" w:rsidRPr="00D80E84" w:rsidTr="0068124C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F3A" w:rsidRPr="00D80E84" w:rsidRDefault="00260F3A" w:rsidP="00D80E84">
            <w:pPr>
              <w:rPr>
                <w:rFonts w:cstheme="minorHAnsi"/>
                <w:b/>
                <w:sz w:val="24"/>
                <w:szCs w:val="24"/>
              </w:rPr>
            </w:pPr>
            <w:r w:rsidRPr="00D80E84">
              <w:rPr>
                <w:rFonts w:cstheme="minorHAnsi"/>
                <w:b/>
                <w:sz w:val="24"/>
                <w:szCs w:val="24"/>
              </w:rPr>
              <w:t>5.5b Substitution Rule (19)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Review concepts related to antiderivative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a change of variables to find indefinite integral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a change of variables to evaluate definite integral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general antiderivatives and indefinite integral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Evaluate definite integrals using the Fundamental Theorem of Calculu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particular antiderivatives and solve initial value problems</w:t>
            </w:r>
          </w:p>
          <w:p w:rsidR="00260F3A" w:rsidRPr="00D80E84" w:rsidRDefault="00260F3A" w:rsidP="00D80E84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average values of functions over given intervals</w:t>
            </w:r>
          </w:p>
        </w:tc>
      </w:tr>
      <w:tr w:rsidR="0068124C" w:rsidRPr="00D80E84" w:rsidTr="0068124C">
        <w:tc>
          <w:tcPr>
            <w:tcW w:w="93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 w:themeFill="background1"/>
          </w:tcPr>
          <w:p w:rsidR="0068124C" w:rsidRPr="00D80E84" w:rsidRDefault="0068124C" w:rsidP="0068124C">
            <w:pPr>
              <w:rPr>
                <w:rFonts w:cstheme="minorHAnsi"/>
                <w:b/>
                <w:sz w:val="24"/>
                <w:szCs w:val="24"/>
              </w:rPr>
            </w:pPr>
            <w:r w:rsidRPr="0068124C">
              <w:rPr>
                <w:rFonts w:cstheme="minorHAnsi"/>
                <w:b/>
                <w:color w:val="FFFFFF" w:themeColor="background1"/>
                <w:sz w:val="24"/>
                <w:szCs w:val="24"/>
              </w:rPr>
              <w:t>This row intentionally left blank.  Table continues on next page.</w:t>
            </w:r>
          </w:p>
        </w:tc>
      </w:tr>
      <w:tr w:rsidR="0068124C" w:rsidRPr="00D80E84" w:rsidTr="0068124C">
        <w:tc>
          <w:tcPr>
            <w:tcW w:w="93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:rsidR="0068124C" w:rsidRPr="00D80E84" w:rsidRDefault="0068124C" w:rsidP="0068124C">
            <w:pPr>
              <w:rPr>
                <w:rFonts w:cstheme="minorHAnsi"/>
                <w:b/>
                <w:sz w:val="24"/>
                <w:szCs w:val="24"/>
              </w:rPr>
            </w:pPr>
            <w:r w:rsidRPr="00D80E84">
              <w:rPr>
                <w:rFonts w:cstheme="minorHAnsi"/>
                <w:b/>
                <w:sz w:val="24"/>
                <w:szCs w:val="24"/>
              </w:rPr>
              <w:t>CHAPTER 6:  Applications of Integration</w:t>
            </w:r>
          </w:p>
        </w:tc>
      </w:tr>
      <w:tr w:rsidR="0068124C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124C" w:rsidRPr="00D80E84" w:rsidRDefault="0068124C" w:rsidP="0068124C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6.1  Velocity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and Net Change (19)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properties of velocity and net change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Determine displacement and position from velocity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position and velocity from acceleration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olve applications involving net change and future value</w:t>
            </w:r>
          </w:p>
        </w:tc>
      </w:tr>
      <w:tr w:rsidR="0068124C" w:rsidRPr="00D80E84" w:rsidTr="00AA3D3C">
        <w:trPr>
          <w:cantSplit/>
        </w:trPr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124C" w:rsidRPr="00D80E84" w:rsidRDefault="0068124C" w:rsidP="0068124C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6.2  Regions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Between Curves (14)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concepts associated with the area between two curves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the area between two curves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Rewrite areas by changing the variable of integration</w:t>
            </w:r>
          </w:p>
        </w:tc>
      </w:tr>
      <w:tr w:rsidR="0068124C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124C" w:rsidRPr="00D80E84" w:rsidRDefault="0068124C" w:rsidP="0068124C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6.3  Volumes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by Slicing (22)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concepts associated with finding volumes by slicing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the general slicing method to find volumes of solids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the disk method to find volumes of solids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the washer method to find volumes of solids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volumes of solids using an appropriate method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Compare volumes of solids</w:t>
            </w:r>
          </w:p>
        </w:tc>
      </w:tr>
      <w:tr w:rsidR="0068124C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124C" w:rsidRPr="00D80E84" w:rsidRDefault="0068124C" w:rsidP="0068124C">
            <w:pPr>
              <w:rPr>
                <w:rFonts w:cstheme="minorHAnsi"/>
                <w:b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br w:type="page"/>
            </w: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6.4  Volume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by Shells (15)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 xml:space="preserve">Use the shell method to find volumes of solids generated by revolving a region about the </w:t>
            </w:r>
            <w:r w:rsidRPr="00D80E84">
              <w:rPr>
                <w:rFonts w:cstheme="minorHAnsi"/>
                <w:i/>
                <w:sz w:val="24"/>
                <w:szCs w:val="24"/>
              </w:rPr>
              <w:t>y</w:t>
            </w:r>
            <w:r w:rsidRPr="00D80E84">
              <w:rPr>
                <w:rFonts w:cstheme="minorHAnsi"/>
                <w:sz w:val="24"/>
                <w:szCs w:val="24"/>
              </w:rPr>
              <w:t>-axis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 xml:space="preserve">Use the shell method to find volumes of solids generated by revolving a region about the </w:t>
            </w:r>
            <w:r w:rsidRPr="00D80E84">
              <w:rPr>
                <w:rFonts w:cstheme="minorHAnsi"/>
                <w:i/>
                <w:sz w:val="24"/>
                <w:szCs w:val="24"/>
              </w:rPr>
              <w:t>x</w:t>
            </w:r>
            <w:r w:rsidRPr="00D80E84">
              <w:rPr>
                <w:rFonts w:cstheme="minorHAnsi"/>
                <w:sz w:val="24"/>
                <w:szCs w:val="24"/>
              </w:rPr>
              <w:t>-axis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Use the shell method to find volumes of solids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volumes of solids using an appropriate method</w:t>
            </w:r>
          </w:p>
        </w:tc>
      </w:tr>
      <w:tr w:rsidR="0068124C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124C" w:rsidRPr="00D80E84" w:rsidRDefault="0068124C" w:rsidP="0068124C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t>6.5  Length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of Curves (9)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 xml:space="preserve">Find arc lengths by integrating with respect to </w:t>
            </w:r>
            <w:r w:rsidRPr="00D80E84">
              <w:rPr>
                <w:rFonts w:cstheme="minorHAnsi"/>
                <w:i/>
                <w:sz w:val="24"/>
                <w:szCs w:val="24"/>
              </w:rPr>
              <w:t>x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olve applications involving arc length</w:t>
            </w:r>
          </w:p>
        </w:tc>
      </w:tr>
      <w:tr w:rsidR="0068124C" w:rsidRPr="00D80E84" w:rsidTr="001F7E51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124C" w:rsidRPr="00D80E84" w:rsidRDefault="0068124C" w:rsidP="0068124C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80E84">
              <w:rPr>
                <w:rFonts w:cstheme="minorHAnsi"/>
                <w:b/>
                <w:sz w:val="24"/>
                <w:szCs w:val="24"/>
              </w:rPr>
              <w:lastRenderedPageBreak/>
              <w:t>6.7  Density</w:t>
            </w:r>
            <w:proofErr w:type="gramEnd"/>
            <w:r w:rsidRPr="00D80E84">
              <w:rPr>
                <w:rFonts w:cstheme="minorHAnsi"/>
                <w:b/>
                <w:sz w:val="24"/>
                <w:szCs w:val="24"/>
              </w:rPr>
              <w:t xml:space="preserve"> and Mass (12)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Apply concepts associated with mass, work, and force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Find the mass of thin bars with given density functions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olve applications involving work</w:t>
            </w:r>
          </w:p>
          <w:p w:rsidR="0068124C" w:rsidRPr="00D80E84" w:rsidRDefault="0068124C" w:rsidP="0068124C">
            <w:pPr>
              <w:rPr>
                <w:rFonts w:cstheme="minorHAnsi"/>
                <w:sz w:val="24"/>
                <w:szCs w:val="24"/>
              </w:rPr>
            </w:pPr>
            <w:r w:rsidRPr="00D80E84">
              <w:rPr>
                <w:rFonts w:cstheme="minorHAnsi"/>
                <w:sz w:val="24"/>
                <w:szCs w:val="24"/>
              </w:rPr>
              <w:t>Solve applications involving force</w:t>
            </w:r>
          </w:p>
        </w:tc>
      </w:tr>
    </w:tbl>
    <w:p w:rsidR="00260F3A" w:rsidRPr="00D80E84" w:rsidRDefault="00260F3A" w:rsidP="0018061A">
      <w:pPr>
        <w:spacing w:after="0" w:line="240" w:lineRule="auto"/>
        <w:rPr>
          <w:rFonts w:cstheme="minorHAnsi"/>
          <w:b/>
          <w:sz w:val="24"/>
          <w:szCs w:val="24"/>
          <w:lang w:val="en"/>
        </w:rPr>
      </w:pPr>
    </w:p>
    <w:sectPr w:rsidR="00260F3A" w:rsidRPr="00D80E84" w:rsidSect="002D7B28">
      <w:pgSz w:w="12240" w:h="15840"/>
      <w:pgMar w:top="990" w:right="1440" w:bottom="117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B032051"/>
    <w:multiLevelType w:val="hybridMultilevel"/>
    <w:tmpl w:val="3AC023E6"/>
    <w:lvl w:ilvl="0" w:tplc="B2DC52D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CDB539B"/>
    <w:multiLevelType w:val="hybridMultilevel"/>
    <w:tmpl w:val="5EFC632E"/>
    <w:lvl w:ilvl="0" w:tplc="F1BC6AE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60F"/>
    <w:rsid w:val="00011818"/>
    <w:rsid w:val="00032A28"/>
    <w:rsid w:val="00033921"/>
    <w:rsid w:val="0003480B"/>
    <w:rsid w:val="000369B8"/>
    <w:rsid w:val="00053EB1"/>
    <w:rsid w:val="00062AA8"/>
    <w:rsid w:val="00067CE6"/>
    <w:rsid w:val="000819DA"/>
    <w:rsid w:val="00084B95"/>
    <w:rsid w:val="00091003"/>
    <w:rsid w:val="000949D0"/>
    <w:rsid w:val="000A651C"/>
    <w:rsid w:val="000B0CA6"/>
    <w:rsid w:val="000B12DA"/>
    <w:rsid w:val="000B223E"/>
    <w:rsid w:val="000B7888"/>
    <w:rsid w:val="000C1544"/>
    <w:rsid w:val="000C5310"/>
    <w:rsid w:val="000D15AF"/>
    <w:rsid w:val="000D5931"/>
    <w:rsid w:val="000D74A7"/>
    <w:rsid w:val="000E4FF5"/>
    <w:rsid w:val="000E5FD1"/>
    <w:rsid w:val="000F0A6D"/>
    <w:rsid w:val="00102B69"/>
    <w:rsid w:val="00107504"/>
    <w:rsid w:val="001204B3"/>
    <w:rsid w:val="00124853"/>
    <w:rsid w:val="0014363D"/>
    <w:rsid w:val="0014377A"/>
    <w:rsid w:val="00146188"/>
    <w:rsid w:val="00146415"/>
    <w:rsid w:val="00147D4F"/>
    <w:rsid w:val="00152E13"/>
    <w:rsid w:val="001534E9"/>
    <w:rsid w:val="00161747"/>
    <w:rsid w:val="00177214"/>
    <w:rsid w:val="0018061A"/>
    <w:rsid w:val="001A209B"/>
    <w:rsid w:val="001A5CD9"/>
    <w:rsid w:val="001A5D4A"/>
    <w:rsid w:val="001C2FB4"/>
    <w:rsid w:val="001C5E56"/>
    <w:rsid w:val="001D456E"/>
    <w:rsid w:val="001E6C09"/>
    <w:rsid w:val="001F3A08"/>
    <w:rsid w:val="001F4413"/>
    <w:rsid w:val="001F5368"/>
    <w:rsid w:val="00207C09"/>
    <w:rsid w:val="00211374"/>
    <w:rsid w:val="002124D0"/>
    <w:rsid w:val="00214124"/>
    <w:rsid w:val="0021573B"/>
    <w:rsid w:val="002175C5"/>
    <w:rsid w:val="002205C8"/>
    <w:rsid w:val="00225D6F"/>
    <w:rsid w:val="00227321"/>
    <w:rsid w:val="00245780"/>
    <w:rsid w:val="002507D1"/>
    <w:rsid w:val="00257CE9"/>
    <w:rsid w:val="00260F3A"/>
    <w:rsid w:val="00262012"/>
    <w:rsid w:val="00262C70"/>
    <w:rsid w:val="00265AFE"/>
    <w:rsid w:val="00265CD9"/>
    <w:rsid w:val="0027500B"/>
    <w:rsid w:val="002763EC"/>
    <w:rsid w:val="00276647"/>
    <w:rsid w:val="00286053"/>
    <w:rsid w:val="00292807"/>
    <w:rsid w:val="002A2F63"/>
    <w:rsid w:val="002C2F1F"/>
    <w:rsid w:val="002C597D"/>
    <w:rsid w:val="002D4DD1"/>
    <w:rsid w:val="002D5971"/>
    <w:rsid w:val="002D7B28"/>
    <w:rsid w:val="002E224F"/>
    <w:rsid w:val="002F5906"/>
    <w:rsid w:val="00321974"/>
    <w:rsid w:val="00324A17"/>
    <w:rsid w:val="003257B3"/>
    <w:rsid w:val="00325CFB"/>
    <w:rsid w:val="00331889"/>
    <w:rsid w:val="00331FDC"/>
    <w:rsid w:val="00334E92"/>
    <w:rsid w:val="00341236"/>
    <w:rsid w:val="00364C72"/>
    <w:rsid w:val="003716BC"/>
    <w:rsid w:val="00372A93"/>
    <w:rsid w:val="00376F43"/>
    <w:rsid w:val="00387855"/>
    <w:rsid w:val="003975C1"/>
    <w:rsid w:val="003A494E"/>
    <w:rsid w:val="003B3F81"/>
    <w:rsid w:val="003C2250"/>
    <w:rsid w:val="003C78B1"/>
    <w:rsid w:val="003D4AF0"/>
    <w:rsid w:val="003D5D57"/>
    <w:rsid w:val="003E2B5B"/>
    <w:rsid w:val="003F1227"/>
    <w:rsid w:val="003F2417"/>
    <w:rsid w:val="00404504"/>
    <w:rsid w:val="004058C9"/>
    <w:rsid w:val="004102D3"/>
    <w:rsid w:val="004170EC"/>
    <w:rsid w:val="00424554"/>
    <w:rsid w:val="00426EAD"/>
    <w:rsid w:val="004279FC"/>
    <w:rsid w:val="00433DBE"/>
    <w:rsid w:val="00442194"/>
    <w:rsid w:val="004518C4"/>
    <w:rsid w:val="00456C6F"/>
    <w:rsid w:val="00462661"/>
    <w:rsid w:val="00463829"/>
    <w:rsid w:val="00466E25"/>
    <w:rsid w:val="004766D2"/>
    <w:rsid w:val="00482D68"/>
    <w:rsid w:val="00483651"/>
    <w:rsid w:val="00492D0C"/>
    <w:rsid w:val="004973BD"/>
    <w:rsid w:val="004A4014"/>
    <w:rsid w:val="004A5F5E"/>
    <w:rsid w:val="004A7527"/>
    <w:rsid w:val="004A7DAE"/>
    <w:rsid w:val="004B14E9"/>
    <w:rsid w:val="004B3423"/>
    <w:rsid w:val="004B5B6D"/>
    <w:rsid w:val="004C1B5F"/>
    <w:rsid w:val="004C5D2A"/>
    <w:rsid w:val="004C6771"/>
    <w:rsid w:val="004D43B4"/>
    <w:rsid w:val="004E14E1"/>
    <w:rsid w:val="004F00E4"/>
    <w:rsid w:val="004F09BD"/>
    <w:rsid w:val="0050796B"/>
    <w:rsid w:val="005106BB"/>
    <w:rsid w:val="00522347"/>
    <w:rsid w:val="005255A0"/>
    <w:rsid w:val="00530B85"/>
    <w:rsid w:val="005331BA"/>
    <w:rsid w:val="00534A6C"/>
    <w:rsid w:val="00536647"/>
    <w:rsid w:val="00545501"/>
    <w:rsid w:val="00553540"/>
    <w:rsid w:val="00555841"/>
    <w:rsid w:val="0057173C"/>
    <w:rsid w:val="005845CC"/>
    <w:rsid w:val="00592964"/>
    <w:rsid w:val="00596F47"/>
    <w:rsid w:val="005B24C6"/>
    <w:rsid w:val="005B6664"/>
    <w:rsid w:val="005C3D14"/>
    <w:rsid w:val="005C5770"/>
    <w:rsid w:val="005D0625"/>
    <w:rsid w:val="005D0ECD"/>
    <w:rsid w:val="005D21E5"/>
    <w:rsid w:val="005D5286"/>
    <w:rsid w:val="005D5B7C"/>
    <w:rsid w:val="005E7BC8"/>
    <w:rsid w:val="00603358"/>
    <w:rsid w:val="006126BE"/>
    <w:rsid w:val="006129CE"/>
    <w:rsid w:val="00614B3C"/>
    <w:rsid w:val="00631CE8"/>
    <w:rsid w:val="00633EA6"/>
    <w:rsid w:val="00636823"/>
    <w:rsid w:val="00644DE3"/>
    <w:rsid w:val="00645BC6"/>
    <w:rsid w:val="00657708"/>
    <w:rsid w:val="00662606"/>
    <w:rsid w:val="006672CA"/>
    <w:rsid w:val="00670793"/>
    <w:rsid w:val="006712E6"/>
    <w:rsid w:val="0068124C"/>
    <w:rsid w:val="00682FBB"/>
    <w:rsid w:val="006A29E8"/>
    <w:rsid w:val="006D3ABE"/>
    <w:rsid w:val="006D7249"/>
    <w:rsid w:val="006F7731"/>
    <w:rsid w:val="0070547F"/>
    <w:rsid w:val="00710CC2"/>
    <w:rsid w:val="00714CC9"/>
    <w:rsid w:val="00726D91"/>
    <w:rsid w:val="007274D8"/>
    <w:rsid w:val="0072782B"/>
    <w:rsid w:val="0073067B"/>
    <w:rsid w:val="00741A66"/>
    <w:rsid w:val="00746CB5"/>
    <w:rsid w:val="00772E20"/>
    <w:rsid w:val="007774ED"/>
    <w:rsid w:val="007802B8"/>
    <w:rsid w:val="0078464A"/>
    <w:rsid w:val="00785376"/>
    <w:rsid w:val="007854B4"/>
    <w:rsid w:val="00791D94"/>
    <w:rsid w:val="007A1934"/>
    <w:rsid w:val="007A374E"/>
    <w:rsid w:val="007A5449"/>
    <w:rsid w:val="007A5D28"/>
    <w:rsid w:val="007A695C"/>
    <w:rsid w:val="007B1CB3"/>
    <w:rsid w:val="007B3C85"/>
    <w:rsid w:val="007E45F0"/>
    <w:rsid w:val="007F12DF"/>
    <w:rsid w:val="007F1438"/>
    <w:rsid w:val="007F3BE9"/>
    <w:rsid w:val="00806792"/>
    <w:rsid w:val="00806BD2"/>
    <w:rsid w:val="00813D20"/>
    <w:rsid w:val="00815631"/>
    <w:rsid w:val="00830CB0"/>
    <w:rsid w:val="00834393"/>
    <w:rsid w:val="0084357D"/>
    <w:rsid w:val="008636BA"/>
    <w:rsid w:val="00867021"/>
    <w:rsid w:val="008723F3"/>
    <w:rsid w:val="00872876"/>
    <w:rsid w:val="00876ACE"/>
    <w:rsid w:val="00880555"/>
    <w:rsid w:val="008816EB"/>
    <w:rsid w:val="00887C79"/>
    <w:rsid w:val="00893398"/>
    <w:rsid w:val="00895C59"/>
    <w:rsid w:val="008977AF"/>
    <w:rsid w:val="008A43BD"/>
    <w:rsid w:val="008A4BA2"/>
    <w:rsid w:val="008B57A3"/>
    <w:rsid w:val="008B61AB"/>
    <w:rsid w:val="008C5AF9"/>
    <w:rsid w:val="008E4BFB"/>
    <w:rsid w:val="008F23B9"/>
    <w:rsid w:val="008F4392"/>
    <w:rsid w:val="008F67A9"/>
    <w:rsid w:val="00905277"/>
    <w:rsid w:val="009175DD"/>
    <w:rsid w:val="00921843"/>
    <w:rsid w:val="0092553D"/>
    <w:rsid w:val="00934863"/>
    <w:rsid w:val="00936FA7"/>
    <w:rsid w:val="009370E6"/>
    <w:rsid w:val="00962DDA"/>
    <w:rsid w:val="009801B5"/>
    <w:rsid w:val="00984D41"/>
    <w:rsid w:val="00991B6A"/>
    <w:rsid w:val="00995D7C"/>
    <w:rsid w:val="009A27CC"/>
    <w:rsid w:val="009B6B5E"/>
    <w:rsid w:val="009C5BB3"/>
    <w:rsid w:val="009E1C73"/>
    <w:rsid w:val="009E7D8B"/>
    <w:rsid w:val="00A025BA"/>
    <w:rsid w:val="00A02B3D"/>
    <w:rsid w:val="00A06671"/>
    <w:rsid w:val="00A10D24"/>
    <w:rsid w:val="00A16E3D"/>
    <w:rsid w:val="00A17A27"/>
    <w:rsid w:val="00A23E0B"/>
    <w:rsid w:val="00A2404E"/>
    <w:rsid w:val="00A33E1B"/>
    <w:rsid w:val="00A4420E"/>
    <w:rsid w:val="00A52435"/>
    <w:rsid w:val="00A634A0"/>
    <w:rsid w:val="00A72A02"/>
    <w:rsid w:val="00A72F7F"/>
    <w:rsid w:val="00A769C9"/>
    <w:rsid w:val="00A80200"/>
    <w:rsid w:val="00AA3D3C"/>
    <w:rsid w:val="00AA4643"/>
    <w:rsid w:val="00AA4733"/>
    <w:rsid w:val="00AA582D"/>
    <w:rsid w:val="00AB4815"/>
    <w:rsid w:val="00AC49E8"/>
    <w:rsid w:val="00AD6EEC"/>
    <w:rsid w:val="00AE2031"/>
    <w:rsid w:val="00AE40B0"/>
    <w:rsid w:val="00B01BEB"/>
    <w:rsid w:val="00B04298"/>
    <w:rsid w:val="00B045F4"/>
    <w:rsid w:val="00B058E2"/>
    <w:rsid w:val="00B12F6E"/>
    <w:rsid w:val="00B27087"/>
    <w:rsid w:val="00B315BE"/>
    <w:rsid w:val="00B35149"/>
    <w:rsid w:val="00B46230"/>
    <w:rsid w:val="00B52A5A"/>
    <w:rsid w:val="00B52AEF"/>
    <w:rsid w:val="00B63C75"/>
    <w:rsid w:val="00B705A7"/>
    <w:rsid w:val="00B72639"/>
    <w:rsid w:val="00B92AA7"/>
    <w:rsid w:val="00BA0CAF"/>
    <w:rsid w:val="00BA4EEC"/>
    <w:rsid w:val="00BA5F41"/>
    <w:rsid w:val="00BB31BD"/>
    <w:rsid w:val="00BB4217"/>
    <w:rsid w:val="00BC42E3"/>
    <w:rsid w:val="00BC73BF"/>
    <w:rsid w:val="00BD16B7"/>
    <w:rsid w:val="00BE3F19"/>
    <w:rsid w:val="00BF016C"/>
    <w:rsid w:val="00BF06EA"/>
    <w:rsid w:val="00BF610F"/>
    <w:rsid w:val="00C01894"/>
    <w:rsid w:val="00C03DBE"/>
    <w:rsid w:val="00C0477C"/>
    <w:rsid w:val="00C06FBD"/>
    <w:rsid w:val="00C121CA"/>
    <w:rsid w:val="00C1284B"/>
    <w:rsid w:val="00C12A78"/>
    <w:rsid w:val="00C15960"/>
    <w:rsid w:val="00C1718E"/>
    <w:rsid w:val="00C17947"/>
    <w:rsid w:val="00C2596A"/>
    <w:rsid w:val="00C26F9E"/>
    <w:rsid w:val="00C2767C"/>
    <w:rsid w:val="00C27A93"/>
    <w:rsid w:val="00C31A71"/>
    <w:rsid w:val="00C34995"/>
    <w:rsid w:val="00C42A7B"/>
    <w:rsid w:val="00C43D7A"/>
    <w:rsid w:val="00C550F4"/>
    <w:rsid w:val="00C56A39"/>
    <w:rsid w:val="00C60C8B"/>
    <w:rsid w:val="00C6260F"/>
    <w:rsid w:val="00C65016"/>
    <w:rsid w:val="00C66237"/>
    <w:rsid w:val="00C74680"/>
    <w:rsid w:val="00C801A0"/>
    <w:rsid w:val="00C87877"/>
    <w:rsid w:val="00C90A46"/>
    <w:rsid w:val="00C96FB6"/>
    <w:rsid w:val="00CA2B41"/>
    <w:rsid w:val="00CC2BCE"/>
    <w:rsid w:val="00CD74DF"/>
    <w:rsid w:val="00CE0675"/>
    <w:rsid w:val="00CF19AA"/>
    <w:rsid w:val="00CF3BF2"/>
    <w:rsid w:val="00D00F3F"/>
    <w:rsid w:val="00D25C9E"/>
    <w:rsid w:val="00D27040"/>
    <w:rsid w:val="00D4573C"/>
    <w:rsid w:val="00D46029"/>
    <w:rsid w:val="00D51010"/>
    <w:rsid w:val="00D56965"/>
    <w:rsid w:val="00D630F9"/>
    <w:rsid w:val="00D6449C"/>
    <w:rsid w:val="00D64AA2"/>
    <w:rsid w:val="00D71704"/>
    <w:rsid w:val="00D72735"/>
    <w:rsid w:val="00D77D16"/>
    <w:rsid w:val="00D80E84"/>
    <w:rsid w:val="00DA7A23"/>
    <w:rsid w:val="00DB1FDD"/>
    <w:rsid w:val="00DC3878"/>
    <w:rsid w:val="00DC4B2B"/>
    <w:rsid w:val="00DD4E3E"/>
    <w:rsid w:val="00DE4CAA"/>
    <w:rsid w:val="00DE5D76"/>
    <w:rsid w:val="00DF36B3"/>
    <w:rsid w:val="00DF5AE4"/>
    <w:rsid w:val="00E0135D"/>
    <w:rsid w:val="00E01D54"/>
    <w:rsid w:val="00E03BB6"/>
    <w:rsid w:val="00E14136"/>
    <w:rsid w:val="00E208B6"/>
    <w:rsid w:val="00E3369E"/>
    <w:rsid w:val="00E571FB"/>
    <w:rsid w:val="00E63A9F"/>
    <w:rsid w:val="00E650DC"/>
    <w:rsid w:val="00E72728"/>
    <w:rsid w:val="00E74910"/>
    <w:rsid w:val="00E85245"/>
    <w:rsid w:val="00E853F6"/>
    <w:rsid w:val="00E85D5F"/>
    <w:rsid w:val="00E97D51"/>
    <w:rsid w:val="00EB4037"/>
    <w:rsid w:val="00EB6301"/>
    <w:rsid w:val="00EE1DE0"/>
    <w:rsid w:val="00EE55A2"/>
    <w:rsid w:val="00EF0E70"/>
    <w:rsid w:val="00EF74FE"/>
    <w:rsid w:val="00F02D8D"/>
    <w:rsid w:val="00F249B1"/>
    <w:rsid w:val="00F2536B"/>
    <w:rsid w:val="00F25F3B"/>
    <w:rsid w:val="00F36800"/>
    <w:rsid w:val="00F435E5"/>
    <w:rsid w:val="00F60C88"/>
    <w:rsid w:val="00F67FF1"/>
    <w:rsid w:val="00F712D4"/>
    <w:rsid w:val="00FA3B19"/>
    <w:rsid w:val="00FC1BF6"/>
    <w:rsid w:val="00FD3541"/>
    <w:rsid w:val="00FD46F3"/>
    <w:rsid w:val="00FD57D1"/>
    <w:rsid w:val="00FD733C"/>
    <w:rsid w:val="00FF2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docId w15:val="{5D219AFA-DA45-4DAF-99B5-0106D746BB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4E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62A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B14E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58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58E2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A23E0B"/>
    <w:pPr>
      <w:spacing w:after="0" w:line="240" w:lineRule="auto"/>
      <w:contextualSpacing/>
      <w:jc w:val="center"/>
    </w:pPr>
    <w:rPr>
      <w:rFonts w:eastAsiaTheme="majorEastAsia" w:cstheme="majorBidi"/>
      <w:b/>
      <w:spacing w:val="-10"/>
      <w:kern w:val="28"/>
      <w:sz w:val="40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23E0B"/>
    <w:rPr>
      <w:rFonts w:eastAsiaTheme="majorEastAsia" w:cstheme="majorBidi"/>
      <w:b/>
      <w:spacing w:val="-10"/>
      <w:kern w:val="28"/>
      <w:sz w:val="40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651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2F6AD6-9F9D-4F50-B57E-4597BF3F56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705</Words>
  <Characters>9721</Characters>
  <Application>Microsoft Office Word</Application>
  <DocSecurity>4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114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bra Kope</dc:creator>
  <cp:lastModifiedBy>Phoebe B Rouse</cp:lastModifiedBy>
  <cp:revision>2</cp:revision>
  <cp:lastPrinted>2019-07-16T14:14:00Z</cp:lastPrinted>
  <dcterms:created xsi:type="dcterms:W3CDTF">2019-07-16T14:15:00Z</dcterms:created>
  <dcterms:modified xsi:type="dcterms:W3CDTF">2019-07-16T14:15:00Z</dcterms:modified>
</cp:coreProperties>
</file>